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1B77CF" w:rsidTr="003527C2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1B77CF" w:rsidTr="003527C2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1B77CF" w:rsidTr="003527C2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1B77CF" w:rsidRPr="003527C2" w:rsidRDefault="003527C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1B77CF" w:rsidRPr="003527C2" w:rsidRDefault="003527C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1B77CF" w:rsidRDefault="003527C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1B77CF" w:rsidTr="003527C2">
        <w:trPr>
          <w:trHeight w:hRule="exact" w:val="986"/>
        </w:trPr>
        <w:tc>
          <w:tcPr>
            <w:tcW w:w="723" w:type="dxa"/>
          </w:tcPr>
          <w:p w:rsidR="001B77CF" w:rsidRDefault="001B77CF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 w:rsidTr="003527C2">
        <w:trPr>
          <w:trHeight w:hRule="exact" w:val="138"/>
        </w:trPr>
        <w:tc>
          <w:tcPr>
            <w:tcW w:w="723" w:type="dxa"/>
          </w:tcPr>
          <w:p w:rsidR="001B77CF" w:rsidRDefault="001B77CF"/>
        </w:tc>
        <w:tc>
          <w:tcPr>
            <w:tcW w:w="853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969" w:type="dxa"/>
          </w:tcPr>
          <w:p w:rsidR="001B77CF" w:rsidRDefault="001B77CF"/>
        </w:tc>
        <w:tc>
          <w:tcPr>
            <w:tcW w:w="16" w:type="dxa"/>
          </w:tcPr>
          <w:p w:rsidR="001B77CF" w:rsidRDefault="001B77CF"/>
        </w:tc>
        <w:tc>
          <w:tcPr>
            <w:tcW w:w="1556" w:type="dxa"/>
          </w:tcPr>
          <w:p w:rsidR="001B77CF" w:rsidRDefault="001B77CF"/>
        </w:tc>
        <w:tc>
          <w:tcPr>
            <w:tcW w:w="574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289" w:type="dxa"/>
          </w:tcPr>
          <w:p w:rsidR="001B77CF" w:rsidRDefault="001B77CF"/>
        </w:tc>
        <w:tc>
          <w:tcPr>
            <w:tcW w:w="9" w:type="dxa"/>
          </w:tcPr>
          <w:p w:rsidR="001B77CF" w:rsidRDefault="001B77CF"/>
        </w:tc>
        <w:tc>
          <w:tcPr>
            <w:tcW w:w="1695" w:type="dxa"/>
          </w:tcPr>
          <w:p w:rsidR="001B77CF" w:rsidRDefault="001B77CF"/>
        </w:tc>
        <w:tc>
          <w:tcPr>
            <w:tcW w:w="722" w:type="dxa"/>
          </w:tcPr>
          <w:p w:rsidR="001B77CF" w:rsidRDefault="001B77CF"/>
        </w:tc>
        <w:tc>
          <w:tcPr>
            <w:tcW w:w="141" w:type="dxa"/>
          </w:tcPr>
          <w:p w:rsidR="001B77CF" w:rsidRDefault="001B77CF"/>
        </w:tc>
      </w:tr>
      <w:tr w:rsidR="001B77CF" w:rsidRPr="00394F93" w:rsidTr="003527C2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1B77CF" w:rsidRPr="00394F93" w:rsidTr="003527C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1B77CF" w:rsidRPr="00394F93" w:rsidTr="003527C2">
        <w:trPr>
          <w:trHeight w:hRule="exact" w:val="416"/>
        </w:trPr>
        <w:tc>
          <w:tcPr>
            <w:tcW w:w="72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394F93" w:rsidTr="003527C2">
        <w:trPr>
          <w:trHeight w:hRule="exact" w:val="277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 w:rsidP="00CF6F2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394F93" w:rsidTr="003527C2">
        <w:trPr>
          <w:trHeight w:hRule="exact" w:val="183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 w:rsidP="00CF6F20"/>
        </w:tc>
        <w:tc>
          <w:tcPr>
            <w:tcW w:w="426" w:type="dxa"/>
          </w:tcPr>
          <w:p w:rsidR="00394F93" w:rsidRDefault="00394F93" w:rsidP="00CF6F20"/>
        </w:tc>
        <w:tc>
          <w:tcPr>
            <w:tcW w:w="1289" w:type="dxa"/>
          </w:tcPr>
          <w:p w:rsidR="00394F93" w:rsidRDefault="00394F93" w:rsidP="00CF6F20"/>
        </w:tc>
        <w:tc>
          <w:tcPr>
            <w:tcW w:w="9" w:type="dxa"/>
          </w:tcPr>
          <w:p w:rsidR="00394F93" w:rsidRDefault="00394F93" w:rsidP="00CF6F20"/>
        </w:tc>
        <w:tc>
          <w:tcPr>
            <w:tcW w:w="1695" w:type="dxa"/>
          </w:tcPr>
          <w:p w:rsidR="00394F93" w:rsidRDefault="00394F93" w:rsidP="00CF6F20"/>
        </w:tc>
        <w:tc>
          <w:tcPr>
            <w:tcW w:w="722" w:type="dxa"/>
          </w:tcPr>
          <w:p w:rsidR="00394F93" w:rsidRDefault="00394F93" w:rsidP="00CF6F20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277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 w:rsidP="00CF6F20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 w:rsidP="00CF6F2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394F93" w:rsidRDefault="00394F93" w:rsidP="00CF6F20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83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 w:rsidP="00CF6F20"/>
        </w:tc>
        <w:tc>
          <w:tcPr>
            <w:tcW w:w="426" w:type="dxa"/>
          </w:tcPr>
          <w:p w:rsidR="00394F93" w:rsidRDefault="00394F93" w:rsidP="00CF6F20"/>
        </w:tc>
        <w:tc>
          <w:tcPr>
            <w:tcW w:w="1289" w:type="dxa"/>
          </w:tcPr>
          <w:p w:rsidR="00394F93" w:rsidRDefault="00394F93" w:rsidP="00CF6F20"/>
        </w:tc>
        <w:tc>
          <w:tcPr>
            <w:tcW w:w="9" w:type="dxa"/>
          </w:tcPr>
          <w:p w:rsidR="00394F93" w:rsidRDefault="00394F93" w:rsidP="00CF6F20"/>
        </w:tc>
        <w:tc>
          <w:tcPr>
            <w:tcW w:w="1695" w:type="dxa"/>
          </w:tcPr>
          <w:p w:rsidR="00394F93" w:rsidRDefault="00394F93" w:rsidP="00CF6F20"/>
        </w:tc>
        <w:tc>
          <w:tcPr>
            <w:tcW w:w="722" w:type="dxa"/>
          </w:tcPr>
          <w:p w:rsidR="00394F93" w:rsidRDefault="00394F93" w:rsidP="00CF6F20"/>
        </w:tc>
        <w:tc>
          <w:tcPr>
            <w:tcW w:w="141" w:type="dxa"/>
          </w:tcPr>
          <w:p w:rsidR="00394F93" w:rsidRDefault="00394F93"/>
        </w:tc>
      </w:tr>
      <w:tr w:rsidR="00394F93" w:rsidRPr="003527C2" w:rsidTr="003527C2">
        <w:trPr>
          <w:trHeight w:hRule="exact" w:val="694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 w:rsidP="00CF6F20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 w:rsidP="00CF6F20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394F93" w:rsidRPr="00326F06" w:rsidRDefault="00394F93" w:rsidP="00CF6F20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394F93" w:rsidRPr="003527C2" w:rsidTr="003527C2">
        <w:trPr>
          <w:trHeight w:hRule="exact" w:val="11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</w:tr>
      <w:tr w:rsidR="00394F93" w:rsidTr="003527C2">
        <w:trPr>
          <w:trHeight w:hRule="exact" w:val="74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394F93" w:rsidRDefault="00394F93" w:rsidP="00CF6F20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394F93" w:rsidRDefault="00394F93" w:rsidP="00CF6F20"/>
        </w:tc>
        <w:tc>
          <w:tcPr>
            <w:tcW w:w="1695" w:type="dxa"/>
          </w:tcPr>
          <w:p w:rsidR="00394F93" w:rsidRDefault="00394F93" w:rsidP="00CF6F20"/>
        </w:tc>
        <w:tc>
          <w:tcPr>
            <w:tcW w:w="722" w:type="dxa"/>
          </w:tcPr>
          <w:p w:rsidR="00394F93" w:rsidRDefault="00394F93" w:rsidP="00CF6F20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555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4F93" w:rsidRDefault="00394F93"/>
        </w:tc>
        <w:tc>
          <w:tcPr>
            <w:tcW w:w="9" w:type="dxa"/>
          </w:tcPr>
          <w:p w:rsidR="00394F93" w:rsidRDefault="00394F93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/>
        </w:tc>
      </w:tr>
      <w:tr w:rsidR="00394F93" w:rsidTr="003527C2">
        <w:trPr>
          <w:trHeight w:hRule="exact" w:val="447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4F93" w:rsidRDefault="00394F93"/>
        </w:tc>
        <w:tc>
          <w:tcPr>
            <w:tcW w:w="9" w:type="dxa"/>
          </w:tcPr>
          <w:p w:rsidR="00394F93" w:rsidRDefault="00394F93"/>
        </w:tc>
        <w:tc>
          <w:tcPr>
            <w:tcW w:w="1695" w:type="dxa"/>
          </w:tcPr>
          <w:p w:rsidR="00394F93" w:rsidRDefault="00394F93"/>
        </w:tc>
        <w:tc>
          <w:tcPr>
            <w:tcW w:w="722" w:type="dxa"/>
          </w:tcPr>
          <w:p w:rsidR="00394F93" w:rsidRDefault="00394F93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33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4F93" w:rsidRDefault="00394F93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244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/>
        </w:tc>
        <w:tc>
          <w:tcPr>
            <w:tcW w:w="426" w:type="dxa"/>
          </w:tcPr>
          <w:p w:rsidR="00394F93" w:rsidRDefault="00394F93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605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/>
        </w:tc>
        <w:tc>
          <w:tcPr>
            <w:tcW w:w="426" w:type="dxa"/>
          </w:tcPr>
          <w:p w:rsidR="00394F93" w:rsidRDefault="00394F93"/>
        </w:tc>
        <w:tc>
          <w:tcPr>
            <w:tcW w:w="1289" w:type="dxa"/>
          </w:tcPr>
          <w:p w:rsidR="00394F93" w:rsidRDefault="00394F93"/>
        </w:tc>
        <w:tc>
          <w:tcPr>
            <w:tcW w:w="9" w:type="dxa"/>
          </w:tcPr>
          <w:p w:rsidR="00394F93" w:rsidRDefault="00394F93"/>
        </w:tc>
        <w:tc>
          <w:tcPr>
            <w:tcW w:w="1695" w:type="dxa"/>
          </w:tcPr>
          <w:p w:rsidR="00394F93" w:rsidRDefault="00394F93"/>
        </w:tc>
        <w:tc>
          <w:tcPr>
            <w:tcW w:w="722" w:type="dxa"/>
          </w:tcPr>
          <w:p w:rsidR="00394F93" w:rsidRDefault="00394F93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394F93" w:rsidTr="003527C2">
        <w:trPr>
          <w:trHeight w:hRule="exact" w:val="138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/>
        </w:tc>
        <w:tc>
          <w:tcPr>
            <w:tcW w:w="426" w:type="dxa"/>
          </w:tcPr>
          <w:p w:rsidR="00394F93" w:rsidRDefault="00394F93"/>
        </w:tc>
        <w:tc>
          <w:tcPr>
            <w:tcW w:w="1289" w:type="dxa"/>
          </w:tcPr>
          <w:p w:rsidR="00394F93" w:rsidRDefault="00394F93"/>
        </w:tc>
        <w:tc>
          <w:tcPr>
            <w:tcW w:w="9" w:type="dxa"/>
          </w:tcPr>
          <w:p w:rsidR="00394F93" w:rsidRDefault="00394F93"/>
        </w:tc>
        <w:tc>
          <w:tcPr>
            <w:tcW w:w="1695" w:type="dxa"/>
          </w:tcPr>
          <w:p w:rsidR="00394F93" w:rsidRDefault="00394F93"/>
        </w:tc>
        <w:tc>
          <w:tcPr>
            <w:tcW w:w="722" w:type="dxa"/>
          </w:tcPr>
          <w:p w:rsidR="00394F93" w:rsidRDefault="00394F93"/>
        </w:tc>
        <w:tc>
          <w:tcPr>
            <w:tcW w:w="141" w:type="dxa"/>
          </w:tcPr>
          <w:p w:rsidR="00394F93" w:rsidRDefault="00394F93"/>
        </w:tc>
      </w:tr>
      <w:tr w:rsidR="00394F93" w:rsidTr="003527C2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теор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надёжности</w:t>
            </w:r>
            <w:proofErr w:type="spellEnd"/>
          </w:p>
        </w:tc>
      </w:tr>
      <w:tr w:rsidR="00394F93" w:rsidTr="003527C2">
        <w:trPr>
          <w:trHeight w:hRule="exact" w:val="138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/>
        </w:tc>
      </w:tr>
      <w:tr w:rsidR="00394F93" w:rsidTr="003527C2">
        <w:trPr>
          <w:trHeight w:hRule="exact" w:val="108"/>
        </w:trPr>
        <w:tc>
          <w:tcPr>
            <w:tcW w:w="723" w:type="dxa"/>
          </w:tcPr>
          <w:p w:rsidR="00394F93" w:rsidRDefault="00394F93"/>
        </w:tc>
        <w:tc>
          <w:tcPr>
            <w:tcW w:w="853" w:type="dxa"/>
          </w:tcPr>
          <w:p w:rsidR="00394F93" w:rsidRDefault="00394F93"/>
        </w:tc>
        <w:tc>
          <w:tcPr>
            <w:tcW w:w="284" w:type="dxa"/>
          </w:tcPr>
          <w:p w:rsidR="00394F93" w:rsidRDefault="00394F93"/>
        </w:tc>
        <w:tc>
          <w:tcPr>
            <w:tcW w:w="1969" w:type="dxa"/>
          </w:tcPr>
          <w:p w:rsidR="00394F93" w:rsidRDefault="00394F93"/>
        </w:tc>
        <w:tc>
          <w:tcPr>
            <w:tcW w:w="16" w:type="dxa"/>
          </w:tcPr>
          <w:p w:rsidR="00394F93" w:rsidRDefault="00394F93"/>
        </w:tc>
        <w:tc>
          <w:tcPr>
            <w:tcW w:w="1556" w:type="dxa"/>
          </w:tcPr>
          <w:p w:rsidR="00394F93" w:rsidRDefault="00394F93"/>
        </w:tc>
        <w:tc>
          <w:tcPr>
            <w:tcW w:w="574" w:type="dxa"/>
          </w:tcPr>
          <w:p w:rsidR="00394F93" w:rsidRDefault="00394F93"/>
        </w:tc>
        <w:tc>
          <w:tcPr>
            <w:tcW w:w="426" w:type="dxa"/>
          </w:tcPr>
          <w:p w:rsidR="00394F93" w:rsidRDefault="00394F93"/>
        </w:tc>
        <w:tc>
          <w:tcPr>
            <w:tcW w:w="1289" w:type="dxa"/>
          </w:tcPr>
          <w:p w:rsidR="00394F93" w:rsidRDefault="00394F93"/>
        </w:tc>
        <w:tc>
          <w:tcPr>
            <w:tcW w:w="9" w:type="dxa"/>
          </w:tcPr>
          <w:p w:rsidR="00394F93" w:rsidRDefault="00394F93"/>
        </w:tc>
        <w:tc>
          <w:tcPr>
            <w:tcW w:w="1695" w:type="dxa"/>
          </w:tcPr>
          <w:p w:rsidR="00394F93" w:rsidRDefault="00394F93"/>
        </w:tc>
        <w:tc>
          <w:tcPr>
            <w:tcW w:w="722" w:type="dxa"/>
          </w:tcPr>
          <w:p w:rsidR="00394F93" w:rsidRDefault="00394F93"/>
        </w:tc>
        <w:tc>
          <w:tcPr>
            <w:tcW w:w="141" w:type="dxa"/>
          </w:tcPr>
          <w:p w:rsidR="00394F93" w:rsidRDefault="00394F93"/>
        </w:tc>
      </w:tr>
      <w:tr w:rsidR="00394F93" w:rsidRPr="00394F93" w:rsidTr="003527C2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Pr="003527C2" w:rsidRDefault="00394F93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5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я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жения</w:t>
            </w:r>
            <w:r w:rsidRPr="003527C2">
              <w:rPr>
                <w:lang w:val="ru-RU"/>
              </w:rPr>
              <w:t xml:space="preserve"> </w:t>
            </w: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ездов</w:t>
            </w:r>
            <w:r w:rsidRPr="003527C2">
              <w:rPr>
                <w:lang w:val="ru-RU"/>
              </w:rPr>
              <w:t xml:space="preserve"> </w:t>
            </w:r>
          </w:p>
        </w:tc>
      </w:tr>
      <w:tr w:rsidR="00394F93" w:rsidRPr="00394F93" w:rsidTr="003527C2">
        <w:trPr>
          <w:trHeight w:hRule="exact" w:val="229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</w:tr>
      <w:tr w:rsidR="00394F93" w:rsidRPr="00394F93" w:rsidTr="003527C2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4F93" w:rsidRPr="003527C2" w:rsidRDefault="00394F93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394F93" w:rsidRPr="00394F93" w:rsidTr="003527C2">
        <w:trPr>
          <w:trHeight w:hRule="exact" w:val="36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4F93" w:rsidRPr="003527C2" w:rsidRDefault="00394F93">
            <w:pPr>
              <w:rPr>
                <w:lang w:val="ru-RU"/>
              </w:rPr>
            </w:pPr>
          </w:p>
        </w:tc>
      </w:tr>
      <w:tr w:rsidR="00394F93" w:rsidRPr="00394F93" w:rsidTr="003527C2">
        <w:trPr>
          <w:trHeight w:hRule="exact" w:val="446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</w:tr>
      <w:tr w:rsidR="00394F93" w:rsidRPr="00394F93" w:rsidTr="00ED69F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Pr="00E72244" w:rsidRDefault="00394F93" w:rsidP="00CF6F2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394F93" w:rsidRPr="00394F93" w:rsidTr="003527C2">
        <w:trPr>
          <w:trHeight w:hRule="exact" w:val="432"/>
        </w:trPr>
        <w:tc>
          <w:tcPr>
            <w:tcW w:w="72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</w:tr>
      <w:tr w:rsidR="00394F93" w:rsidTr="003527C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Pr="00E72244" w:rsidRDefault="00394F93" w:rsidP="00CF6F2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394F93" w:rsidTr="003527C2">
        <w:trPr>
          <w:trHeight w:hRule="exact" w:val="152"/>
        </w:trPr>
        <w:tc>
          <w:tcPr>
            <w:tcW w:w="72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94F93" w:rsidRDefault="00394F93" w:rsidP="00CF6F20"/>
        </w:tc>
        <w:tc>
          <w:tcPr>
            <w:tcW w:w="1556" w:type="dxa"/>
          </w:tcPr>
          <w:p w:rsidR="00394F93" w:rsidRDefault="00394F93" w:rsidP="00CF6F20"/>
        </w:tc>
        <w:tc>
          <w:tcPr>
            <w:tcW w:w="574" w:type="dxa"/>
          </w:tcPr>
          <w:p w:rsidR="00394F93" w:rsidRDefault="00394F93" w:rsidP="00CF6F20"/>
        </w:tc>
        <w:tc>
          <w:tcPr>
            <w:tcW w:w="426" w:type="dxa"/>
          </w:tcPr>
          <w:p w:rsidR="00394F93" w:rsidRDefault="00394F93" w:rsidP="00CF6F20"/>
        </w:tc>
        <w:tc>
          <w:tcPr>
            <w:tcW w:w="1289" w:type="dxa"/>
          </w:tcPr>
          <w:p w:rsidR="00394F93" w:rsidRDefault="00394F93" w:rsidP="00CF6F20"/>
        </w:tc>
        <w:tc>
          <w:tcPr>
            <w:tcW w:w="9" w:type="dxa"/>
          </w:tcPr>
          <w:p w:rsidR="00394F93" w:rsidRDefault="00394F93" w:rsidP="00CF6F20"/>
        </w:tc>
        <w:tc>
          <w:tcPr>
            <w:tcW w:w="1695" w:type="dxa"/>
          </w:tcPr>
          <w:p w:rsidR="00394F93" w:rsidRDefault="00394F93" w:rsidP="00CF6F20"/>
        </w:tc>
        <w:tc>
          <w:tcPr>
            <w:tcW w:w="722" w:type="dxa"/>
          </w:tcPr>
          <w:p w:rsidR="00394F93" w:rsidRDefault="00394F93" w:rsidP="00CF6F20"/>
        </w:tc>
        <w:tc>
          <w:tcPr>
            <w:tcW w:w="141" w:type="dxa"/>
          </w:tcPr>
          <w:p w:rsidR="00394F93" w:rsidRDefault="00394F93" w:rsidP="00CF6F20"/>
        </w:tc>
      </w:tr>
      <w:tr w:rsidR="00394F93" w:rsidRPr="00394F93" w:rsidTr="00FB1CE0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394F93" w:rsidRPr="00394F93" w:rsidTr="003527C2">
        <w:trPr>
          <w:trHeight w:hRule="exact" w:val="45"/>
        </w:trPr>
        <w:tc>
          <w:tcPr>
            <w:tcW w:w="72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94F93" w:rsidRPr="00E72244" w:rsidRDefault="00394F93" w:rsidP="00CF6F2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26F06" w:rsidRDefault="00394F93" w:rsidP="00CF6F20">
            <w:pPr>
              <w:rPr>
                <w:lang w:val="ru-RU"/>
              </w:rPr>
            </w:pPr>
          </w:p>
        </w:tc>
      </w:tr>
      <w:tr w:rsidR="00394F93" w:rsidRPr="00394F93" w:rsidTr="003527C2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Pr="00E72244" w:rsidRDefault="00394F93" w:rsidP="00CF6F2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394F93" w:rsidRPr="00394F93" w:rsidTr="003527C2">
        <w:trPr>
          <w:trHeight w:hRule="exact" w:val="2497"/>
        </w:trPr>
        <w:tc>
          <w:tcPr>
            <w:tcW w:w="72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4F93" w:rsidRPr="003527C2" w:rsidRDefault="00394F93">
            <w:pPr>
              <w:rPr>
                <w:lang w:val="ru-RU"/>
              </w:rPr>
            </w:pPr>
          </w:p>
        </w:tc>
      </w:tr>
      <w:tr w:rsidR="00394F93" w:rsidTr="003527C2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4F93" w:rsidRDefault="00394F9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394F93" w:rsidRDefault="00394F9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1B77CF" w:rsidRDefault="003527C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1B77CF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Default="001B77CF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1B77CF">
        <w:trPr>
          <w:trHeight w:hRule="exact" w:val="402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Default="001B77CF"/>
        </w:tc>
      </w:tr>
      <w:tr w:rsidR="001B77CF">
        <w:trPr>
          <w:trHeight w:hRule="exact" w:val="13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Default="001B77CF"/>
        </w:tc>
      </w:tr>
      <w:tr w:rsidR="001B77CF">
        <w:trPr>
          <w:trHeight w:hRule="exact" w:val="96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694"/>
        </w:trPr>
        <w:tc>
          <w:tcPr>
            <w:tcW w:w="2694" w:type="dxa"/>
          </w:tcPr>
          <w:p w:rsidR="001B77CF" w:rsidRDefault="001B77C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3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96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694"/>
        </w:trPr>
        <w:tc>
          <w:tcPr>
            <w:tcW w:w="2694" w:type="dxa"/>
          </w:tcPr>
          <w:p w:rsidR="001B77CF" w:rsidRDefault="001B77C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3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96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694"/>
        </w:trPr>
        <w:tc>
          <w:tcPr>
            <w:tcW w:w="2694" w:type="dxa"/>
          </w:tcPr>
          <w:p w:rsidR="001B77CF" w:rsidRDefault="001B77C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3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96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B77CF" w:rsidRPr="00394F93">
        <w:trPr>
          <w:trHeight w:hRule="exact" w:val="138"/>
        </w:trPr>
        <w:tc>
          <w:tcPr>
            <w:tcW w:w="269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B77CF">
        <w:trPr>
          <w:trHeight w:hRule="exact" w:val="138"/>
        </w:trPr>
        <w:tc>
          <w:tcPr>
            <w:tcW w:w="2694" w:type="dxa"/>
          </w:tcPr>
          <w:p w:rsidR="001B77CF" w:rsidRDefault="001B77CF"/>
        </w:tc>
        <w:tc>
          <w:tcPr>
            <w:tcW w:w="7088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694"/>
        </w:trPr>
        <w:tc>
          <w:tcPr>
            <w:tcW w:w="2694" w:type="dxa"/>
          </w:tcPr>
          <w:p w:rsidR="001B77CF" w:rsidRDefault="001B77C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1B77CF" w:rsidRPr="003527C2" w:rsidRDefault="003527C2">
      <w:pPr>
        <w:rPr>
          <w:sz w:val="0"/>
          <w:szCs w:val="0"/>
          <w:lang w:val="ru-RU"/>
        </w:rPr>
      </w:pPr>
      <w:r w:rsidRPr="003527C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1B77CF">
        <w:trPr>
          <w:trHeight w:hRule="exact" w:val="277"/>
        </w:trPr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1B77CF">
        <w:trPr>
          <w:trHeight w:hRule="exact" w:val="277"/>
        </w:trPr>
        <w:tc>
          <w:tcPr>
            <w:tcW w:w="284" w:type="dxa"/>
          </w:tcPr>
          <w:p w:rsidR="001B77CF" w:rsidRDefault="001B77CF"/>
        </w:tc>
        <w:tc>
          <w:tcPr>
            <w:tcW w:w="1277" w:type="dxa"/>
          </w:tcPr>
          <w:p w:rsidR="001B77CF" w:rsidRDefault="001B77CF"/>
        </w:tc>
        <w:tc>
          <w:tcPr>
            <w:tcW w:w="472" w:type="dxa"/>
          </w:tcPr>
          <w:p w:rsidR="001B77CF" w:rsidRDefault="001B77CF"/>
        </w:tc>
        <w:tc>
          <w:tcPr>
            <w:tcW w:w="238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  <w:tc>
          <w:tcPr>
            <w:tcW w:w="93" w:type="dxa"/>
          </w:tcPr>
          <w:p w:rsidR="001B77CF" w:rsidRDefault="001B77CF"/>
        </w:tc>
        <w:tc>
          <w:tcPr>
            <w:tcW w:w="192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09" w:type="dxa"/>
          </w:tcPr>
          <w:p w:rsidR="001B77CF" w:rsidRDefault="001B77CF"/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 w:rsidRPr="00394F93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Основы теории надёжности</w:t>
            </w:r>
          </w:p>
        </w:tc>
      </w:tr>
      <w:tr w:rsidR="001B77CF" w:rsidRPr="00394F93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7</w:t>
            </w:r>
          </w:p>
        </w:tc>
      </w:tr>
      <w:tr w:rsidR="001B77C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138"/>
        </w:trPr>
        <w:tc>
          <w:tcPr>
            <w:tcW w:w="284" w:type="dxa"/>
          </w:tcPr>
          <w:p w:rsidR="001B77CF" w:rsidRDefault="001B77CF"/>
        </w:tc>
        <w:tc>
          <w:tcPr>
            <w:tcW w:w="1277" w:type="dxa"/>
          </w:tcPr>
          <w:p w:rsidR="001B77CF" w:rsidRDefault="001B77CF"/>
        </w:tc>
        <w:tc>
          <w:tcPr>
            <w:tcW w:w="472" w:type="dxa"/>
          </w:tcPr>
          <w:p w:rsidR="001B77CF" w:rsidRDefault="001B77CF"/>
        </w:tc>
        <w:tc>
          <w:tcPr>
            <w:tcW w:w="238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  <w:tc>
          <w:tcPr>
            <w:tcW w:w="93" w:type="dxa"/>
          </w:tcPr>
          <w:p w:rsidR="001B77CF" w:rsidRDefault="001B77CF"/>
        </w:tc>
        <w:tc>
          <w:tcPr>
            <w:tcW w:w="192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09" w:type="dxa"/>
          </w:tcPr>
          <w:p w:rsidR="001B77CF" w:rsidRDefault="001B77CF"/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284" w:type="dxa"/>
          </w:tcPr>
          <w:p w:rsidR="001B77CF" w:rsidRDefault="001B77CF"/>
        </w:tc>
        <w:tc>
          <w:tcPr>
            <w:tcW w:w="1277" w:type="dxa"/>
          </w:tcPr>
          <w:p w:rsidR="001B77CF" w:rsidRDefault="001B77CF"/>
        </w:tc>
        <w:tc>
          <w:tcPr>
            <w:tcW w:w="472" w:type="dxa"/>
          </w:tcPr>
          <w:p w:rsidR="001B77CF" w:rsidRDefault="001B77CF"/>
        </w:tc>
        <w:tc>
          <w:tcPr>
            <w:tcW w:w="238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  <w:tc>
          <w:tcPr>
            <w:tcW w:w="93" w:type="dxa"/>
          </w:tcPr>
          <w:p w:rsidR="001B77CF" w:rsidRDefault="001B77CF"/>
        </w:tc>
        <w:tc>
          <w:tcPr>
            <w:tcW w:w="192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09" w:type="dxa"/>
          </w:tcPr>
          <w:p w:rsidR="001B77CF" w:rsidRDefault="001B77CF"/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 w:rsidRPr="00394F93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38"/>
        </w:trPr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1B77CF" w:rsidRDefault="001B77CF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ЗЕТ</w:t>
            </w:r>
          </w:p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26" w:type="dxa"/>
          </w:tcPr>
          <w:p w:rsidR="001B77CF" w:rsidRDefault="001B77CF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1B77CF" w:rsidRDefault="001B77CF"/>
        </w:tc>
      </w:tr>
      <w:tr w:rsidR="001B77CF" w:rsidRPr="00394F93">
        <w:trPr>
          <w:trHeight w:hRule="exact" w:val="277"/>
        </w:trPr>
        <w:tc>
          <w:tcPr>
            <w:tcW w:w="284" w:type="dxa"/>
          </w:tcPr>
          <w:p w:rsidR="001B77CF" w:rsidRDefault="001B77CF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3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3 курс (1)</w:t>
            </w: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277"/>
        </w:trPr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26" w:type="dxa"/>
          </w:tcPr>
          <w:p w:rsidR="001B77CF" w:rsidRDefault="001B77C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284" w:type="dxa"/>
          </w:tcPr>
          <w:p w:rsidR="001B77CF" w:rsidRDefault="001B77C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26" w:type="dxa"/>
          </w:tcPr>
          <w:p w:rsidR="001B77CF" w:rsidRDefault="001B77C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284" w:type="dxa"/>
          </w:tcPr>
          <w:p w:rsidR="001B77CF" w:rsidRDefault="001B77C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1B77CF" w:rsidRDefault="001B77C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 w:rsidRPr="00394F93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1B77CF"/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5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3153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284" w:type="dxa"/>
          </w:tcPr>
          <w:p w:rsidR="001B77CF" w:rsidRDefault="001B77CF"/>
        </w:tc>
        <w:tc>
          <w:tcPr>
            <w:tcW w:w="143" w:type="dxa"/>
          </w:tcPr>
          <w:p w:rsidR="001B77CF" w:rsidRDefault="001B77CF"/>
        </w:tc>
      </w:tr>
    </w:tbl>
    <w:p w:rsidR="001B77CF" w:rsidRDefault="003527C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8"/>
        <w:gridCol w:w="710"/>
        <w:gridCol w:w="2479"/>
        <w:gridCol w:w="956"/>
        <w:gridCol w:w="691"/>
        <w:gridCol w:w="1109"/>
        <w:gridCol w:w="1262"/>
        <w:gridCol w:w="676"/>
        <w:gridCol w:w="393"/>
        <w:gridCol w:w="976"/>
      </w:tblGrid>
      <w:tr w:rsidR="001B77CF">
        <w:trPr>
          <w:trHeight w:hRule="exact" w:val="416"/>
        </w:trPr>
        <w:tc>
          <w:tcPr>
            <w:tcW w:w="766" w:type="dxa"/>
          </w:tcPr>
          <w:p w:rsidR="001B77CF" w:rsidRDefault="001B77CF"/>
        </w:tc>
        <w:tc>
          <w:tcPr>
            <w:tcW w:w="228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2836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1135" w:type="dxa"/>
          </w:tcPr>
          <w:p w:rsidR="001B77CF" w:rsidRDefault="001B77CF"/>
        </w:tc>
        <w:tc>
          <w:tcPr>
            <w:tcW w:w="1277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1B77CF" w:rsidRPr="00394F93">
        <w:trPr>
          <w:trHeight w:hRule="exact" w:val="116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теории надежности; виды отказов, свойства и показатели надежности; априорная и эксплуатационная надежность объектов; законы распределения показателей надежности; способы повышения надежности устройств, виды резервирования, параметрическая надежность; методы расчета надежности; контроль показателей надежности по данным эксплуатации; методы определения потребности запасных частей; взаимосвязь надежности оборудования и безопасности движения поездов.</w:t>
            </w:r>
          </w:p>
        </w:tc>
      </w:tr>
      <w:tr w:rsidR="001B77CF" w:rsidRPr="00394F93">
        <w:trPr>
          <w:trHeight w:hRule="exact" w:val="277"/>
        </w:trPr>
        <w:tc>
          <w:tcPr>
            <w:tcW w:w="76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1B77CF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9</w:t>
            </w:r>
          </w:p>
        </w:tc>
      </w:tr>
      <w:tr w:rsidR="001B77CF" w:rsidRPr="00394F93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1B77C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дартиза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тификация</w:t>
            </w:r>
            <w:proofErr w:type="spellEnd"/>
          </w:p>
        </w:tc>
      </w:tr>
      <w:tr w:rsidR="001B77CF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1B77CF" w:rsidRPr="00394F93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1B77CF" w:rsidRPr="00394F9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агностика технических средств обеспечения движения поездов</w:t>
            </w:r>
          </w:p>
        </w:tc>
      </w:tr>
      <w:tr w:rsidR="001B77CF" w:rsidRPr="00394F9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ы и сети железнодорожной связи</w:t>
            </w:r>
          </w:p>
        </w:tc>
      </w:tr>
      <w:tr w:rsidR="001B77CF" w:rsidRPr="00394F9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сплуатационные основы систем и устройств автоматики и телемеханики</w:t>
            </w:r>
          </w:p>
        </w:tc>
      </w:tr>
      <w:tr w:rsidR="001B77CF" w:rsidRPr="00394F93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сплуатация технических средств обеспечения движения поездов</w:t>
            </w:r>
          </w:p>
        </w:tc>
      </w:tr>
      <w:tr w:rsidR="001B77CF" w:rsidRPr="00394F93">
        <w:trPr>
          <w:trHeight w:hRule="exact" w:val="189"/>
        </w:trPr>
        <w:tc>
          <w:tcPr>
            <w:tcW w:w="76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1B77CF" w:rsidRPr="00394F93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ебования надежности основных систем железнодорожного транспорта и методы расчета показателей надежности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показатели надежности при формировании технических заданий и разработке технической документации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B77CF" w:rsidRPr="00394F93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применения показателей надежности при формировании технических заданий и разработке технической документации</w:t>
            </w:r>
          </w:p>
        </w:tc>
      </w:tr>
      <w:tr w:rsidR="001B77CF" w:rsidRPr="00394F93">
        <w:trPr>
          <w:trHeight w:hRule="exact" w:val="138"/>
        </w:trPr>
        <w:tc>
          <w:tcPr>
            <w:tcW w:w="76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1B77CF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1B77CF">
        <w:trPr>
          <w:trHeight w:hRule="exact" w:val="14"/>
        </w:trPr>
        <w:tc>
          <w:tcPr>
            <w:tcW w:w="766" w:type="dxa"/>
          </w:tcPr>
          <w:p w:rsidR="001B77CF" w:rsidRDefault="001B77CF"/>
        </w:tc>
        <w:tc>
          <w:tcPr>
            <w:tcW w:w="228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2836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1135" w:type="dxa"/>
          </w:tcPr>
          <w:p w:rsidR="001B77CF" w:rsidRDefault="001B77CF"/>
        </w:tc>
        <w:tc>
          <w:tcPr>
            <w:tcW w:w="1277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онятие надежности. Обеспечение надежности в системах электроснабжения и электроэнергетических системах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дежность простых систем. Методы расчета надежности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показателей надежности электротехнического оборудования /</w:t>
            </w:r>
            <w:proofErr w:type="spellStart"/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зервированные невосстанавливаемые системы. Сравнение способов резервирования /</w:t>
            </w:r>
            <w:proofErr w:type="spellStart"/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материала по тематике курса /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</w:tbl>
    <w:p w:rsidR="001B77CF" w:rsidRDefault="003527C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5"/>
        <w:gridCol w:w="251"/>
        <w:gridCol w:w="262"/>
        <w:gridCol w:w="1615"/>
        <w:gridCol w:w="1651"/>
        <w:gridCol w:w="891"/>
        <w:gridCol w:w="659"/>
        <w:gridCol w:w="1077"/>
        <w:gridCol w:w="710"/>
        <w:gridCol w:w="580"/>
        <w:gridCol w:w="722"/>
        <w:gridCol w:w="406"/>
        <w:gridCol w:w="981"/>
      </w:tblGrid>
      <w:tr w:rsidR="001B77CF">
        <w:trPr>
          <w:trHeight w:hRule="exact" w:val="416"/>
        </w:trPr>
        <w:tc>
          <w:tcPr>
            <w:tcW w:w="436" w:type="dxa"/>
          </w:tcPr>
          <w:p w:rsidR="001B77CF" w:rsidRDefault="001B77CF"/>
        </w:tc>
        <w:tc>
          <w:tcPr>
            <w:tcW w:w="275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1702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113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1B77CF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436" w:type="dxa"/>
          </w:tcPr>
          <w:p w:rsidR="001B77CF" w:rsidRDefault="001B77CF"/>
        </w:tc>
        <w:tc>
          <w:tcPr>
            <w:tcW w:w="275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1702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113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1B77CF">
        <w:trPr>
          <w:trHeight w:hRule="exact" w:val="277"/>
        </w:trPr>
        <w:tc>
          <w:tcPr>
            <w:tcW w:w="436" w:type="dxa"/>
          </w:tcPr>
          <w:p w:rsidR="001B77CF" w:rsidRDefault="001B77CF"/>
        </w:tc>
        <w:tc>
          <w:tcPr>
            <w:tcW w:w="275" w:type="dxa"/>
          </w:tcPr>
          <w:p w:rsidR="001B77CF" w:rsidRDefault="001B77CF"/>
        </w:tc>
        <w:tc>
          <w:tcPr>
            <w:tcW w:w="285" w:type="dxa"/>
          </w:tcPr>
          <w:p w:rsidR="001B77CF" w:rsidRDefault="001B77CF"/>
        </w:tc>
        <w:tc>
          <w:tcPr>
            <w:tcW w:w="1702" w:type="dxa"/>
          </w:tcPr>
          <w:p w:rsidR="001B77CF" w:rsidRDefault="001B77CF"/>
        </w:tc>
        <w:tc>
          <w:tcPr>
            <w:tcW w:w="1844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1135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568" w:type="dxa"/>
          </w:tcPr>
          <w:p w:rsidR="001B77CF" w:rsidRDefault="001B77CF"/>
        </w:tc>
        <w:tc>
          <w:tcPr>
            <w:tcW w:w="710" w:type="dxa"/>
          </w:tcPr>
          <w:p w:rsidR="001B77CF" w:rsidRDefault="001B77CF"/>
        </w:tc>
        <w:tc>
          <w:tcPr>
            <w:tcW w:w="426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1B77C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B77CF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пожников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. В., Сапожников В.В.,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фанов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.В., Шаманов В.И., Сапожников Вл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дёжность систем железнодорожной автоматики, телемеханики и связи: учеб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об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ециалистов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УМЦ ЖДТ, 2017,</w:t>
            </w:r>
          </w:p>
        </w:tc>
      </w:tr>
      <w:tr w:rsidR="001B77CF" w:rsidRPr="00394F93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имошенков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 П., Симонов Б. М., Горошко В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теории надежности: Учебник и практикум для вузов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Юрайт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ait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code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468851</w:t>
            </w:r>
          </w:p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1B77C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B77CF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штанов В. А., Медведе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еж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матли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0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68415</w:t>
            </w:r>
          </w:p>
        </w:tc>
      </w:tr>
      <w:tr w:rsidR="001B77CF" w:rsidRPr="00394F93">
        <w:trPr>
          <w:trHeight w:hRule="exact" w:val="478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1B77C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B77C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нчу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П.С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ёт надежности элементов систем электроснабжения: метод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по решению задач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1B77C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инчуков П.С.,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конечный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ёт надёжности системы электроснабжения: метод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1B77C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ыгин В.Ю., Катин В.Д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теории надежности технических систем: учеб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1B77CF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узмак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показателей надежности электротехнических устройств: метод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 для выполнения контрольной работ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1B77C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инчуков П.С.,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конечный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еж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установ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1B77CF" w:rsidRPr="00394F93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1B77CF" w:rsidRPr="00394F93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1B77CF" w:rsidRPr="00394F93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1B77CF" w:rsidRPr="00394F93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1B77CF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</w:tbl>
    <w:p w:rsidR="001B77CF" w:rsidRPr="003527C2" w:rsidRDefault="003527C2">
      <w:pPr>
        <w:rPr>
          <w:sz w:val="0"/>
          <w:szCs w:val="0"/>
          <w:lang w:val="ru-RU"/>
        </w:rPr>
      </w:pPr>
      <w:r w:rsidRPr="003527C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676"/>
        <w:gridCol w:w="3855"/>
        <w:gridCol w:w="4299"/>
        <w:gridCol w:w="964"/>
      </w:tblGrid>
      <w:tr w:rsidR="001B77CF">
        <w:trPr>
          <w:trHeight w:hRule="exact" w:val="416"/>
        </w:trPr>
        <w:tc>
          <w:tcPr>
            <w:tcW w:w="43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B77CF" w:rsidRPr="00394F93">
        <w:trPr>
          <w:trHeight w:hRule="exact" w:val="145"/>
        </w:trPr>
        <w:tc>
          <w:tcPr>
            <w:tcW w:w="43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</w:tr>
      <w:tr w:rsidR="001B77CF" w:rsidRPr="00394F93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1B77CF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1B77CF" w:rsidRPr="00394F93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1B77CF">
        <w:trPr>
          <w:trHeight w:hRule="exact" w:val="442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7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екцион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проекто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ультимеди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, ПК</w:t>
            </w:r>
          </w:p>
        </w:tc>
      </w:tr>
      <w:tr w:rsidR="001B77CF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Default="001B77CF"/>
        </w:tc>
      </w:tr>
      <w:tr w:rsidR="001B77CF">
        <w:trPr>
          <w:trHeight w:hRule="exact" w:val="277"/>
        </w:trPr>
        <w:tc>
          <w:tcPr>
            <w:tcW w:w="439" w:type="dxa"/>
          </w:tcPr>
          <w:p w:rsidR="001B77CF" w:rsidRDefault="001B77CF"/>
        </w:tc>
        <w:tc>
          <w:tcPr>
            <w:tcW w:w="697" w:type="dxa"/>
          </w:tcPr>
          <w:p w:rsidR="001B77CF" w:rsidRDefault="001B77CF"/>
        </w:tc>
        <w:tc>
          <w:tcPr>
            <w:tcW w:w="3970" w:type="dxa"/>
          </w:tcPr>
          <w:p w:rsidR="001B77CF" w:rsidRDefault="001B77CF"/>
        </w:tc>
        <w:tc>
          <w:tcPr>
            <w:tcW w:w="4679" w:type="dxa"/>
          </w:tcPr>
          <w:p w:rsidR="001B77CF" w:rsidRDefault="001B77CF"/>
        </w:tc>
        <w:tc>
          <w:tcPr>
            <w:tcW w:w="993" w:type="dxa"/>
          </w:tcPr>
          <w:p w:rsidR="001B77CF" w:rsidRDefault="001B77CF"/>
        </w:tc>
      </w:tr>
      <w:tr w:rsidR="001B77CF" w:rsidRPr="00394F93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B77CF" w:rsidRPr="003527C2" w:rsidRDefault="003527C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3527C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1B77CF" w:rsidRPr="00394F93">
        <w:trPr>
          <w:trHeight w:hRule="exact" w:val="10034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экзамену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Практические работы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ая работа является средством связи теоретического и практического обучения. При подготовке к практическим работам необходимо изучить рекомендованную учебную литературу, изучить указания к практической работе, составленные преподавателем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Подготовка к экзамену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 – одна из форм промежуточной аттестации, которая, как правило, служит для проверки успешного выполнения студентами  контрольной работы, усвоения учебного материала лекционных занятий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Самостоятельная работа студентов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ая работа проводится с целью: систематизации и закрепления полученных теоретических знаний и практических умений обучающихся; углубления и расширения теоретических знаний студентов; формирования умений использовать, учебную и специальную литературу; развития познавательных способностей и активности обучающихся: творческой инициативы, самостоятельности, ответственности, организованности; формирование самостоятельности мышления, способностей к саморазвитию, совершенствованию и самоорганизации; формирования компетенций; развитию исследовательских умений студентов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и виды самостоятельной работы студентов: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чтение основной и дополнительной литературы (самостоятельное изучение материала по рекомендуемым литературным источникам)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иск необходимой информации в сети Интернет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пектирование источников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различным формам текущей и промежуточной аттестации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амостоятельное выполнение практических заданий репродуктивного типа (ответы на вопросы, задачи, тесты) и др.;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выполнение контрольной работы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работы является закрепление знаний, полученных студентами при самостоятельном изучении дисциплины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работы необходимо руководствоваться литературой, предусмотренной рабочей программой по данной дисциплине и указанной преподавателем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ы выполняются самостоятельно с соблюдением установленных правил и указанием списка использованной литературы.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работа не допущена к защите, то все необходимые дополнения и исправления сдают вместе с </w:t>
            </w:r>
            <w:proofErr w:type="spell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ой</w:t>
            </w:r>
            <w:proofErr w:type="spell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ой. Допущенные к защите работы с внесенными уточнениями предъявляются преподавателю на защите.</w:t>
            </w:r>
          </w:p>
          <w:p w:rsidR="001B77CF" w:rsidRPr="003527C2" w:rsidRDefault="001B77C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</w:t>
            </w:r>
          </w:p>
        </w:tc>
      </w:tr>
    </w:tbl>
    <w:p w:rsidR="001B77CF" w:rsidRPr="003527C2" w:rsidRDefault="003527C2">
      <w:pPr>
        <w:rPr>
          <w:sz w:val="0"/>
          <w:szCs w:val="0"/>
          <w:lang w:val="ru-RU"/>
        </w:rPr>
      </w:pPr>
      <w:r w:rsidRPr="003527C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1B77CF">
        <w:trPr>
          <w:trHeight w:hRule="exact" w:val="416"/>
        </w:trPr>
        <w:tc>
          <w:tcPr>
            <w:tcW w:w="9782" w:type="dxa"/>
          </w:tcPr>
          <w:p w:rsidR="001B77CF" w:rsidRPr="003527C2" w:rsidRDefault="001B77CF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B77CF" w:rsidRDefault="003527C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1B77CF">
        <w:trPr>
          <w:trHeight w:hRule="exact" w:val="2016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словия их обучения определены Положением ДВГУПС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1B77CF" w:rsidRPr="003527C2" w:rsidRDefault="001B77C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1B77CF" w:rsidRPr="003527C2" w:rsidRDefault="003527C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1B77CF" w:rsidRDefault="003527C2">
            <w:pPr>
              <w:spacing w:after="0" w:line="240" w:lineRule="auto"/>
              <w:rPr>
                <w:sz w:val="19"/>
                <w:szCs w:val="19"/>
              </w:rPr>
            </w:pPr>
            <w:r w:rsidRPr="003527C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2: Дисциплина реализуется с применением ДОТ.1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но-библиотеч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</w:p>
        </w:tc>
      </w:tr>
    </w:tbl>
    <w:p w:rsidR="003527C2" w:rsidRDefault="003527C2">
      <w: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596"/>
        <w:gridCol w:w="20"/>
        <w:gridCol w:w="127"/>
        <w:gridCol w:w="1619"/>
        <w:gridCol w:w="419"/>
        <w:gridCol w:w="14"/>
        <w:gridCol w:w="77"/>
        <w:gridCol w:w="1383"/>
        <w:gridCol w:w="542"/>
        <w:gridCol w:w="58"/>
        <w:gridCol w:w="77"/>
        <w:gridCol w:w="1899"/>
        <w:gridCol w:w="99"/>
        <w:gridCol w:w="6"/>
        <w:gridCol w:w="2145"/>
      </w:tblGrid>
      <w:tr w:rsidR="003527C2" w:rsidTr="006A07EA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3527C2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3527C2" w:rsidRDefault="003527C2" w:rsidP="006A07E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3527C2" w:rsidTr="003527C2">
        <w:trPr>
          <w:trHeight w:hRule="exact" w:val="277"/>
        </w:trPr>
        <w:tc>
          <w:tcPr>
            <w:tcW w:w="864" w:type="pct"/>
            <w:gridSpan w:val="3"/>
          </w:tcPr>
          <w:p w:rsidR="003527C2" w:rsidRDefault="003527C2" w:rsidP="006A07EA"/>
        </w:tc>
        <w:tc>
          <w:tcPr>
            <w:tcW w:w="803" w:type="pct"/>
          </w:tcPr>
          <w:p w:rsidR="003527C2" w:rsidRDefault="003527C2" w:rsidP="006A07EA"/>
        </w:tc>
        <w:tc>
          <w:tcPr>
            <w:tcW w:w="208" w:type="pct"/>
          </w:tcPr>
          <w:p w:rsidR="003527C2" w:rsidRDefault="003527C2" w:rsidP="006A07EA"/>
        </w:tc>
        <w:tc>
          <w:tcPr>
            <w:tcW w:w="731" w:type="pct"/>
            <w:gridSpan w:val="3"/>
          </w:tcPr>
          <w:p w:rsidR="003527C2" w:rsidRDefault="003527C2" w:rsidP="006A07EA"/>
        </w:tc>
        <w:tc>
          <w:tcPr>
            <w:tcW w:w="269" w:type="pct"/>
          </w:tcPr>
          <w:p w:rsidR="003527C2" w:rsidRDefault="003527C2" w:rsidP="006A07EA"/>
        </w:tc>
        <w:tc>
          <w:tcPr>
            <w:tcW w:w="1057" w:type="pct"/>
            <w:gridSpan w:val="4"/>
          </w:tcPr>
          <w:p w:rsidR="003527C2" w:rsidRDefault="003527C2" w:rsidP="006A07EA"/>
        </w:tc>
        <w:tc>
          <w:tcPr>
            <w:tcW w:w="1068" w:type="pct"/>
            <w:gridSpan w:val="2"/>
          </w:tcPr>
          <w:p w:rsidR="003527C2" w:rsidRDefault="003527C2" w:rsidP="006A07EA"/>
        </w:tc>
      </w:tr>
      <w:tr w:rsidR="003527C2" w:rsidRPr="001D2C9A" w:rsidTr="003527C2">
        <w:trPr>
          <w:trHeight w:hRule="exact" w:val="577"/>
        </w:trPr>
        <w:tc>
          <w:tcPr>
            <w:tcW w:w="2606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527C2" w:rsidRPr="00F46ECF" w:rsidRDefault="003527C2" w:rsidP="006A07E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527C2" w:rsidRPr="00AE6A31" w:rsidRDefault="003527C2" w:rsidP="006A07E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Системы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обеспеч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движ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поездов</w:t>
            </w:r>
            <w:proofErr w:type="spellEnd"/>
          </w:p>
        </w:tc>
      </w:tr>
      <w:tr w:rsidR="003527C2" w:rsidRPr="00F46ECF" w:rsidTr="003527C2">
        <w:trPr>
          <w:trHeight w:hRule="exact" w:val="574"/>
        </w:trPr>
        <w:tc>
          <w:tcPr>
            <w:tcW w:w="1667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703210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3333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Э</w:t>
            </w:r>
            <w:r w:rsidRPr="008514C2">
              <w:rPr>
                <w:rFonts w:ascii="Arial" w:hAnsi="Arial" w:cs="Arial"/>
                <w:sz w:val="20"/>
                <w:szCs w:val="20"/>
              </w:rPr>
              <w:t>лектроснабжение</w:t>
            </w:r>
            <w:proofErr w:type="spellEnd"/>
            <w:r w:rsidRPr="008514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14C2">
              <w:rPr>
                <w:rFonts w:ascii="Arial" w:hAnsi="Arial" w:cs="Arial"/>
                <w:sz w:val="20"/>
                <w:szCs w:val="20"/>
              </w:rPr>
              <w:t>железных</w:t>
            </w:r>
            <w:proofErr w:type="spellEnd"/>
            <w:r w:rsidRPr="008514C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8514C2">
              <w:rPr>
                <w:rFonts w:ascii="Arial" w:hAnsi="Arial" w:cs="Arial"/>
                <w:sz w:val="20"/>
                <w:szCs w:val="20"/>
              </w:rPr>
              <w:t>дорог</w:t>
            </w:r>
            <w:proofErr w:type="spellEnd"/>
          </w:p>
        </w:tc>
      </w:tr>
      <w:tr w:rsidR="003527C2" w:rsidTr="006A07EA">
        <w:trPr>
          <w:trHeight w:hRule="exact" w:val="277"/>
        </w:trPr>
        <w:tc>
          <w:tcPr>
            <w:tcW w:w="8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Основы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теории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надежности</w:t>
            </w:r>
            <w:proofErr w:type="spellEnd"/>
          </w:p>
        </w:tc>
      </w:tr>
      <w:tr w:rsidR="003527C2" w:rsidTr="003527C2">
        <w:trPr>
          <w:trHeight w:hRule="exact" w:val="427"/>
        </w:trPr>
        <w:tc>
          <w:tcPr>
            <w:tcW w:w="864" w:type="pct"/>
            <w:gridSpan w:val="3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803" w:type="pct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208" w:type="pct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731" w:type="pct"/>
            <w:gridSpan w:val="3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1057" w:type="pct"/>
            <w:gridSpan w:val="4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  <w:tc>
          <w:tcPr>
            <w:tcW w:w="1068" w:type="pct"/>
            <w:gridSpan w:val="2"/>
          </w:tcPr>
          <w:p w:rsidR="003527C2" w:rsidRPr="00703210" w:rsidRDefault="003527C2" w:rsidP="006A07EA">
            <w:pPr>
              <w:rPr>
                <w:rFonts w:ascii="Arial" w:hAnsi="Arial" w:cs="Arial"/>
              </w:rPr>
            </w:pPr>
          </w:p>
        </w:tc>
      </w:tr>
      <w:tr w:rsidR="003527C2" w:rsidTr="003527C2">
        <w:trPr>
          <w:trHeight w:hRule="exact" w:val="277"/>
        </w:trPr>
        <w:tc>
          <w:tcPr>
            <w:tcW w:w="1875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703210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5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3527C2" w:rsidRPr="00703210" w:rsidRDefault="003527C2" w:rsidP="006A07E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О</w:t>
            </w:r>
            <w:r w:rsidRPr="008728B5">
              <w:rPr>
                <w:rFonts w:ascii="Arial" w:hAnsi="Arial" w:cs="Arial"/>
                <w:sz w:val="20"/>
                <w:szCs w:val="20"/>
              </w:rPr>
              <w:t>ПК-</w:t>
            </w: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3527C2" w:rsidRPr="00394F93" w:rsidTr="006A07EA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3527C2" w:rsidRPr="00073A22" w:rsidRDefault="003527C2" w:rsidP="006A07EA">
            <w:pPr>
              <w:pStyle w:val="a5"/>
              <w:numPr>
                <w:ilvl w:val="0"/>
                <w:numId w:val="3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3527C2" w:rsidRPr="00394F93" w:rsidTr="006A07EA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3527C2" w:rsidTr="003527C2">
        <w:trPr>
          <w:trHeight w:hRule="exact" w:val="694"/>
        </w:trPr>
        <w:tc>
          <w:tcPr>
            <w:tcW w:w="86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3527C2" w:rsidRPr="00394F93" w:rsidTr="003527C2">
        <w:trPr>
          <w:trHeight w:hRule="exact" w:val="1034"/>
        </w:trPr>
        <w:tc>
          <w:tcPr>
            <w:tcW w:w="864" w:type="pct"/>
            <w:gridSpan w:val="3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11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5" w:type="pct"/>
            <w:gridSpan w:val="6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3527C2" w:rsidRPr="00394F93" w:rsidTr="003527C2">
        <w:trPr>
          <w:trHeight w:hRule="exact" w:val="433"/>
        </w:trPr>
        <w:tc>
          <w:tcPr>
            <w:tcW w:w="5000" w:type="pct"/>
            <w:gridSpan w:val="15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3527C2" w:rsidRPr="00394F93" w:rsidTr="003527C2">
        <w:trPr>
          <w:trHeight w:hRule="exact" w:val="1034"/>
        </w:trPr>
        <w:tc>
          <w:tcPr>
            <w:tcW w:w="791" w:type="pct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93" w:type="pct"/>
            <w:gridSpan w:val="11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16" w:type="pct"/>
            <w:gridSpan w:val="3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3527C2" w:rsidRPr="003527C2" w:rsidTr="003527C2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93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12389B" w:rsidRDefault="003527C2" w:rsidP="006A07E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3527C2" w:rsidRPr="003527C2" w:rsidTr="003527C2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93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DE12A6" w:rsidRDefault="003527C2" w:rsidP="006A07E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3527C2" w:rsidRPr="003527C2" w:rsidTr="003527C2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93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DE12A6" w:rsidRDefault="003527C2" w:rsidP="006A07E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8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3527C2" w:rsidRPr="003527C2" w:rsidTr="003527C2">
        <w:tc>
          <w:tcPr>
            <w:tcW w:w="79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893660" w:rsidRDefault="003527C2" w:rsidP="006A07E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</w:p>
          <w:p w:rsidR="003527C2" w:rsidRPr="00893660" w:rsidRDefault="003527C2" w:rsidP="006A07E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93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893660" w:rsidRDefault="003527C2" w:rsidP="006A07E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своил взаимосвязь основных понятий дисциплин и их значение для приобретения профессии;</w:t>
            </w:r>
          </w:p>
          <w:p w:rsidR="003527C2" w:rsidRPr="00893660" w:rsidRDefault="003527C2" w:rsidP="003527C2">
            <w:pPr>
              <w:pStyle w:val="a5"/>
              <w:numPr>
                <w:ilvl w:val="0"/>
                <w:numId w:val="9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116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893660" w:rsidRDefault="003527C2" w:rsidP="006A07E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Отлично</w:t>
            </w:r>
            <w:proofErr w:type="spellEnd"/>
          </w:p>
        </w:tc>
      </w:tr>
      <w:tr w:rsidR="003527C2" w:rsidRPr="00394F93" w:rsidTr="006A07EA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Шкалы оценивания компетенций при сдаче зачета</w:t>
            </w:r>
          </w:p>
        </w:tc>
      </w:tr>
      <w:tr w:rsidR="003527C2" w:rsidTr="003527C2">
        <w:trPr>
          <w:trHeight w:hRule="exact" w:val="972"/>
        </w:trPr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6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3527C2" w:rsidTr="003527C2">
        <w:trPr>
          <w:trHeight w:hRule="exact" w:val="2575"/>
        </w:trPr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DE12A6" w:rsidRDefault="003527C2" w:rsidP="006A07E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6A07E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3527C2" w:rsidRPr="00893660" w:rsidRDefault="003527C2" w:rsidP="006A07E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3527C2" w:rsidRPr="00916DB1" w:rsidRDefault="003527C2" w:rsidP="006A07E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3527C2" w:rsidRPr="00916DB1" w:rsidRDefault="003527C2" w:rsidP="006A07E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6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3527C2" w:rsidTr="003527C2">
        <w:trPr>
          <w:trHeight w:hRule="exact" w:val="1183"/>
        </w:trPr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DE12A6" w:rsidRDefault="003527C2" w:rsidP="006A07E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3527C2" w:rsidRPr="00893660" w:rsidRDefault="003527C2" w:rsidP="006A07E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3527C2" w:rsidRPr="00893660" w:rsidRDefault="003527C2" w:rsidP="006A07E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68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3527C2" w:rsidTr="003527C2">
        <w:trPr>
          <w:trHeight w:hRule="exact" w:val="422"/>
        </w:trPr>
        <w:tc>
          <w:tcPr>
            <w:tcW w:w="801" w:type="pct"/>
            <w:gridSpan w:val="2"/>
          </w:tcPr>
          <w:p w:rsidR="003527C2" w:rsidRDefault="003527C2" w:rsidP="006A07EA"/>
        </w:tc>
        <w:tc>
          <w:tcPr>
            <w:tcW w:w="1081" w:type="pct"/>
            <w:gridSpan w:val="4"/>
          </w:tcPr>
          <w:p w:rsidR="003527C2" w:rsidRDefault="003527C2" w:rsidP="006A07EA"/>
        </w:tc>
        <w:tc>
          <w:tcPr>
            <w:tcW w:w="1060" w:type="pct"/>
            <w:gridSpan w:val="5"/>
          </w:tcPr>
          <w:p w:rsidR="003527C2" w:rsidRDefault="003527C2" w:rsidP="006A07EA"/>
        </w:tc>
        <w:tc>
          <w:tcPr>
            <w:tcW w:w="994" w:type="pct"/>
            <w:gridSpan w:val="3"/>
          </w:tcPr>
          <w:p w:rsidR="003527C2" w:rsidRDefault="003527C2" w:rsidP="006A07EA"/>
        </w:tc>
        <w:tc>
          <w:tcPr>
            <w:tcW w:w="1065" w:type="pct"/>
          </w:tcPr>
          <w:p w:rsidR="003527C2" w:rsidRDefault="003527C2" w:rsidP="006A07EA"/>
        </w:tc>
      </w:tr>
      <w:tr w:rsidR="003527C2" w:rsidRPr="00394F93" w:rsidTr="003527C2">
        <w:trPr>
          <w:trHeight w:hRule="exact" w:val="555"/>
        </w:trPr>
        <w:tc>
          <w:tcPr>
            <w:tcW w:w="801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199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3527C2" w:rsidTr="003527C2">
        <w:trPr>
          <w:trHeight w:hRule="exact" w:val="971"/>
        </w:trPr>
        <w:tc>
          <w:tcPr>
            <w:tcW w:w="801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3527C2" w:rsidRPr="00394F93" w:rsidTr="003527C2"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3527C2" w:rsidRPr="00394F93" w:rsidTr="003527C2"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3527C2" w:rsidRPr="00394F93" w:rsidTr="003527C2">
        <w:tc>
          <w:tcPr>
            <w:tcW w:w="80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Неспособность самостоятельно проявить навык решения поставленной задачи по 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заданиям,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 xml:space="preserve">Обучающийся демонстрирует самостоятельное применение навыка решения заданий,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аналогичных тем, которые представлял преподаватель,</w:t>
            </w:r>
            <w:r w:rsidRPr="003527C2">
              <w:rPr>
                <w:sz w:val="20"/>
                <w:szCs w:val="20"/>
                <w:lang w:val="ru-RU"/>
              </w:rPr>
              <w:t xml:space="preserve">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</w:t>
            </w: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3527C2" w:rsidRPr="00B16E88" w:rsidRDefault="003527C2" w:rsidP="003527C2">
      <w:pPr>
        <w:pStyle w:val="a5"/>
        <w:numPr>
          <w:ilvl w:val="0"/>
          <w:numId w:val="3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lastRenderedPageBreak/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3527C2" w:rsidRPr="00B16E88" w:rsidRDefault="003527C2" w:rsidP="003527C2">
      <w:pPr>
        <w:pStyle w:val="a5"/>
        <w:numPr>
          <w:ilvl w:val="1"/>
          <w:numId w:val="3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экзамен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3527C2" w:rsidRDefault="003527C2" w:rsidP="003527C2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</w:t>
      </w:r>
      <w:r w:rsidRPr="006B276D">
        <w:rPr>
          <w:rFonts w:ascii="Arial" w:hAnsi="Arial" w:cs="Arial"/>
          <w:color w:val="000000"/>
          <w:sz w:val="20"/>
          <w:szCs w:val="20"/>
        </w:rPr>
        <w:t>ПК-</w:t>
      </w:r>
      <w:r>
        <w:rPr>
          <w:rFonts w:ascii="Arial" w:hAnsi="Arial" w:cs="Arial"/>
          <w:color w:val="000000"/>
          <w:sz w:val="20"/>
          <w:szCs w:val="20"/>
        </w:rPr>
        <w:t>4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блема надежности и ее значение для современной техники. Социальные и экономические последствия отказов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теории надежности. Определения надежности и ее частных свойств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теории надежности. Техническое состояние изделия и приспособленность к восстановлению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лассификация и характеристика отказов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Случайные события и величины. Закон распределения дискретной случайной величины</w:t>
      </w:r>
      <w:r>
        <w:rPr>
          <w:rFonts w:ascii="Arial" w:hAnsi="Arial" w:cs="Arial"/>
          <w:color w:val="000000"/>
          <w:sz w:val="20"/>
          <w:szCs w:val="20"/>
        </w:rPr>
        <w:t>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Закон распределения непрерывной случайной величины. Числовые характеристики случайной величины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личественные характеристики надежности невосстанавливаемых изделий. Функции ненадежности и надежности изделий, усло</w:t>
      </w:r>
      <w:r>
        <w:rPr>
          <w:rFonts w:ascii="Arial" w:hAnsi="Arial" w:cs="Arial"/>
          <w:color w:val="000000"/>
          <w:sz w:val="20"/>
          <w:szCs w:val="20"/>
        </w:rPr>
        <w:t>вная вероятность безотказной ра</w:t>
      </w:r>
      <w:r w:rsidRPr="008141C5">
        <w:rPr>
          <w:rFonts w:ascii="Arial" w:hAnsi="Arial" w:cs="Arial"/>
          <w:color w:val="000000"/>
          <w:sz w:val="20"/>
          <w:szCs w:val="20"/>
        </w:rPr>
        <w:t>боты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лотность распределения наработки до отк</w:t>
      </w:r>
      <w:r>
        <w:rPr>
          <w:rFonts w:ascii="Arial" w:hAnsi="Arial" w:cs="Arial"/>
          <w:color w:val="000000"/>
          <w:sz w:val="20"/>
          <w:szCs w:val="20"/>
        </w:rPr>
        <w:t>аза и интенсивность отказов. Чи</w:t>
      </w:r>
      <w:r w:rsidRPr="008141C5">
        <w:rPr>
          <w:rFonts w:ascii="Arial" w:hAnsi="Arial" w:cs="Arial"/>
          <w:color w:val="000000"/>
          <w:sz w:val="20"/>
          <w:szCs w:val="20"/>
        </w:rPr>
        <w:t>словые характеристики наработки до отказа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бщие сведения о законах распределения случайной величины. Обобщенный вид кривой интенсивности отказов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Нормальный закон распределения наработки до отказа. Основные выражения и зависим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кспоненциальный закон распределения наработки до отказа и гамма-распределение. Основные выражения и зависим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личественные характеристики надежности восстанавливаемых изделий. Поток отказов и поток восстановлений. Распределение Пуассона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Единичные показатели надежности восстанавливаемых изделий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омплексные показатели надежности восстанавливаемых изделий. Выбор показателей надеж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пределение показателей надежности по данным об отказах. Сбор сведений об отказах. Планы испытаний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бработка статистических данных об отказах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верка соответствия теоретического распределения экспериментальным данным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езервирование. Способы и виды резервирования. Структурные схемы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Назначение и характеристика методов расчета надежности изделий. Последовательность расчета надеж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Логико-вероятностный способ расчета надежности. Последовательное соединение элементов в логической схеме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 xml:space="preserve">Расчет параллельных и параллельно-последовательных схем надежности. 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еобразование и расчет надежности сложных структур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надежности резервированных изделий с ИЛС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надежности восстанавливаемых систем. Понятие о графе состояний. Уравнения Колмогорова. Предельные вероятности состояний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роцесс “гибели и рождения”. Расчет функции и коэффициента готов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кономика надеж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Методы повышения надежности изделий. Факторы, влияющие на надежность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Классификация методов повышения надеж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Эффективность методов повышения надежности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Расчет рационального числа запасных элементов систем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Основные понятия безопасности технических систем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Показатели безопасности технических систем.</w:t>
      </w:r>
    </w:p>
    <w:p w:rsidR="003527C2" w:rsidRPr="008141C5" w:rsidRDefault="003527C2" w:rsidP="003527C2">
      <w:pPr>
        <w:pStyle w:val="a5"/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1C5">
        <w:rPr>
          <w:rFonts w:ascii="Arial" w:hAnsi="Arial" w:cs="Arial"/>
          <w:color w:val="000000"/>
          <w:sz w:val="20"/>
          <w:szCs w:val="20"/>
        </w:rPr>
        <w:t>Анализ безопасности дублированных и мажоритарных систем.</w:t>
      </w:r>
    </w:p>
    <w:p w:rsidR="003527C2" w:rsidRDefault="003527C2" w:rsidP="003527C2">
      <w:pPr>
        <w:pStyle w:val="a5"/>
        <w:numPr>
          <w:ilvl w:val="1"/>
          <w:numId w:val="3"/>
        </w:numPr>
        <w:spacing w:before="120" w:after="0" w:line="240" w:lineRule="auto"/>
        <w:ind w:left="788" w:hanging="431"/>
        <w:contextualSpacing w:val="0"/>
        <w:rPr>
          <w:rFonts w:ascii="Arial" w:eastAsia="Times New Roman" w:hAnsi="Arial" w:cs="Arial"/>
          <w:b/>
          <w:sz w:val="20"/>
          <w:szCs w:val="20"/>
        </w:rPr>
      </w:pPr>
      <w:r w:rsidRPr="008141C5">
        <w:rPr>
          <w:rFonts w:ascii="Arial" w:eastAsia="Times New Roman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3527C2" w:rsidRPr="00394F93" w:rsidTr="006A07EA">
        <w:trPr>
          <w:trHeight w:val="399"/>
        </w:trPr>
        <w:tc>
          <w:tcPr>
            <w:tcW w:w="10170" w:type="dxa"/>
            <w:gridSpan w:val="3"/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proofErr w:type="spellStart"/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</w:t>
            </w:r>
            <w:proofErr w:type="spellEnd"/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-</w:t>
            </w:r>
            <w:proofErr w:type="gramEnd"/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3527C2" w:rsidRPr="00394F93" w:rsidTr="006A07EA">
        <w:trPr>
          <w:cantSplit/>
          <w:trHeight w:val="2250"/>
        </w:trPr>
        <w:tc>
          <w:tcPr>
            <w:tcW w:w="3086" w:type="dxa"/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lastRenderedPageBreak/>
              <w:t>Кафедра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Системы электроснабжения»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__ семестр 20___ / 20___уч.г.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8141C5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8141C5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</w:p>
          <w:p w:rsidR="003527C2" w:rsidRPr="008141C5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3527C2" w:rsidRPr="008141C5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Экзаменационный билет № ___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по дисциплине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Основы теории надежности»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5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</w:t>
            </w:r>
            <w:r w:rsidRPr="003527C2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Системы обеспечения поездов</w:t>
            </w: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056" w:type="dxa"/>
            <w:vAlign w:val="center"/>
          </w:tcPr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Зам. директора по УР</w:t>
            </w: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____»_______ 20__ г.</w:t>
            </w:r>
          </w:p>
        </w:tc>
      </w:tr>
      <w:tr w:rsidR="003527C2" w:rsidRPr="00394F93" w:rsidTr="006A07EA">
        <w:trPr>
          <w:trHeight w:val="391"/>
        </w:trPr>
        <w:tc>
          <w:tcPr>
            <w:tcW w:w="10170" w:type="dxa"/>
            <w:gridSpan w:val="3"/>
          </w:tcPr>
          <w:p w:rsidR="003527C2" w:rsidRPr="003527C2" w:rsidRDefault="003527C2" w:rsidP="006A07EA">
            <w:pPr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Эффективность методов повышения надежности (ОПК-4)</w:t>
            </w:r>
          </w:p>
        </w:tc>
      </w:tr>
      <w:tr w:rsidR="003527C2" w:rsidRPr="008141C5" w:rsidTr="006A07EA">
        <w:trPr>
          <w:trHeight w:val="411"/>
        </w:trPr>
        <w:tc>
          <w:tcPr>
            <w:tcW w:w="10170" w:type="dxa"/>
            <w:gridSpan w:val="3"/>
          </w:tcPr>
          <w:p w:rsidR="003527C2" w:rsidRPr="00E02E88" w:rsidRDefault="003527C2" w:rsidP="006A07E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E02E88">
              <w:rPr>
                <w:rFonts w:ascii="Arial" w:eastAsia="Times New Roman" w:hAnsi="Arial" w:cs="Arial"/>
                <w:sz w:val="20"/>
                <w:szCs w:val="20"/>
              </w:rPr>
              <w:t>Резервирование. Способы и виды резервирования. Структурные схемы (ОПК-4)</w:t>
            </w:r>
          </w:p>
        </w:tc>
      </w:tr>
      <w:tr w:rsidR="003527C2" w:rsidRPr="008141C5" w:rsidTr="006A07EA">
        <w:trPr>
          <w:trHeight w:val="266"/>
        </w:trPr>
        <w:tc>
          <w:tcPr>
            <w:tcW w:w="10170" w:type="dxa"/>
            <w:gridSpan w:val="3"/>
          </w:tcPr>
          <w:p w:rsidR="003527C2" w:rsidRPr="008141C5" w:rsidRDefault="003527C2" w:rsidP="006A07E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3. Задача. Система состоит из </w:t>
            </w:r>
            <w:r w:rsidRPr="001B09A2">
              <w:rPr>
                <w:rFonts w:ascii="Arial" w:eastAsia="Times New Roman" w:hAnsi="Arial" w:cs="Arial"/>
                <w:sz w:val="20"/>
                <w:szCs w:val="20"/>
              </w:rPr>
              <w:t>N</w:t>
            </w: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=4 приборов, имеющих разную надежность. Известно, что каждый из приборов, проработав вне системы </w:t>
            </w:r>
            <w:r w:rsidRPr="001B09A2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4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4.25pt;height:17.25pt" o:ole="">
                  <v:imagedata r:id="rId6" o:title=""/>
                </v:shape>
                <o:OLEObject Type="Embed" ProgID="Equation.DSMT4" ShapeID="_x0000_i1025" DrawAspect="Content" ObjectID="_1732764167" r:id="rId7"/>
              </w:object>
            </w: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часов, имел </w:t>
            </w:r>
            <w:r w:rsidRPr="001B09A2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2980" w:dyaOrig="360">
                <v:shape id="_x0000_i1026" type="#_x0000_t75" style="width:149.25pt;height:17.25pt" o:ole="">
                  <v:imagedata r:id="rId8" o:title=""/>
                </v:shape>
                <o:OLEObject Type="Embed" ProgID="Equation.DSMT4" ShapeID="_x0000_i1026" DrawAspect="Content" ObjectID="_1732764168" r:id="rId9"/>
              </w:object>
            </w:r>
            <w:r w:rsidRPr="003527C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– число отказов. Для каждого из приборов справедлив экспоненциальный закон распределения отказов. Найти среднюю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наработку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на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отказ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всей</w:t>
            </w:r>
            <w:proofErr w:type="spellEnd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1B09A2">
              <w:rPr>
                <w:rFonts w:ascii="Arial" w:eastAsia="Times New Roman" w:hAnsi="Arial" w:cs="Arial"/>
                <w:sz w:val="20"/>
                <w:szCs w:val="20"/>
              </w:rPr>
              <w:t>системы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8141C5">
              <w:rPr>
                <w:rFonts w:ascii="Arial" w:eastAsia="Times New Roman" w:hAnsi="Arial" w:cs="Arial"/>
                <w:sz w:val="20"/>
                <w:szCs w:val="20"/>
              </w:rPr>
              <w:t>(ОПК-4)</w:t>
            </w:r>
          </w:p>
        </w:tc>
      </w:tr>
    </w:tbl>
    <w:p w:rsidR="003527C2" w:rsidRPr="003527C2" w:rsidRDefault="003527C2" w:rsidP="003527C2">
      <w:pPr>
        <w:spacing w:before="120" w:after="0" w:line="240" w:lineRule="auto"/>
        <w:rPr>
          <w:b/>
          <w:sz w:val="20"/>
          <w:szCs w:val="20"/>
          <w:lang w:val="ru-RU"/>
        </w:rPr>
      </w:pPr>
      <w:r w:rsidRPr="003527C2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3527C2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Компетенция ОПК-4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 xml:space="preserve">Задание 1. Выберите правильный вариант ответа. 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Свойство объекта сохранять работоспособное состояние до наступления предельного состояния при установленной системе технического обслуживания и ремонта</w:t>
      </w:r>
    </w:p>
    <w:p w:rsidR="003527C2" w:rsidRPr="00394F93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94F93">
        <w:rPr>
          <w:rFonts w:ascii="Arial" w:hAnsi="Arial" w:cs="Arial"/>
          <w:sz w:val="20"/>
          <w:szCs w:val="20"/>
          <w:lang w:val="ru-RU"/>
        </w:rPr>
        <w:t xml:space="preserve">А) </w:t>
      </w:r>
      <w:proofErr w:type="spellStart"/>
      <w:r w:rsidRPr="00394F93">
        <w:rPr>
          <w:rFonts w:ascii="Arial" w:hAnsi="Arial" w:cs="Arial"/>
          <w:sz w:val="20"/>
          <w:szCs w:val="20"/>
          <w:lang w:val="ru-RU"/>
        </w:rPr>
        <w:t>сохраняемость</w:t>
      </w:r>
      <w:proofErr w:type="spellEnd"/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Б) долговечность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В) безотказность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Г) ремонтопригодность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Задание 2. Выберите правильный вариант ответа.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 xml:space="preserve">Отказы, развивающиеся сравнительно медленно, являются чаще всего следствием износа и старения элементов, нарушения регулировок и т.п. 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А) зависимы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Б) внезапны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В) явны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Г) постепенны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Задание 3. Выберите правильный вариант ответа.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 xml:space="preserve">Устройство, исправность и работоспособность которого при отказе могут быть </w:t>
      </w:r>
      <w:proofErr w:type="gramStart"/>
      <w:r w:rsidRPr="003527C2">
        <w:rPr>
          <w:rFonts w:ascii="Arial" w:hAnsi="Arial" w:cs="Arial"/>
          <w:sz w:val="20"/>
          <w:szCs w:val="20"/>
          <w:lang w:val="ru-RU"/>
        </w:rPr>
        <w:t>восстановлены</w:t>
      </w:r>
      <w:proofErr w:type="gramEnd"/>
      <w:r w:rsidRPr="003527C2">
        <w:rPr>
          <w:rFonts w:ascii="Arial" w:hAnsi="Arial" w:cs="Arial"/>
          <w:sz w:val="20"/>
          <w:szCs w:val="20"/>
          <w:lang w:val="ru-RU"/>
        </w:rPr>
        <w:t xml:space="preserve"> путем ремонта, если это предусмотрено нормативно-технологической документацией.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А) ремонтируемо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Б) невосстанавливаемо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В) неремонтируемое</w:t>
      </w:r>
    </w:p>
    <w:p w:rsidR="003527C2" w:rsidRPr="003527C2" w:rsidRDefault="003527C2" w:rsidP="003527C2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Г) восстанавливаемое</w:t>
      </w:r>
    </w:p>
    <w:p w:rsidR="003527C2" w:rsidRPr="003527C2" w:rsidRDefault="003527C2" w:rsidP="003527C2">
      <w:pPr>
        <w:spacing w:after="0" w:line="240" w:lineRule="auto"/>
        <w:rPr>
          <w:b/>
          <w:sz w:val="20"/>
          <w:szCs w:val="20"/>
          <w:lang w:val="ru-RU"/>
        </w:rPr>
      </w:pPr>
      <w:r w:rsidRPr="003527C2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3527C2" w:rsidRPr="003527C2" w:rsidRDefault="003527C2" w:rsidP="003527C2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3527C2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3527C2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3527C2" w:rsidRPr="00394F93" w:rsidTr="006A07EA">
        <w:trPr>
          <w:trHeight w:hRule="exact" w:val="159"/>
        </w:trPr>
        <w:tc>
          <w:tcPr>
            <w:tcW w:w="2424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3527C2" w:rsidRPr="003527C2" w:rsidRDefault="003527C2" w:rsidP="006A07EA">
            <w:pPr>
              <w:spacing w:after="0" w:line="240" w:lineRule="auto"/>
              <w:rPr>
                <w:lang w:val="ru-RU"/>
              </w:rPr>
            </w:pPr>
          </w:p>
        </w:tc>
      </w:tr>
      <w:tr w:rsidR="003527C2" w:rsidTr="006A07EA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3527C2" w:rsidTr="006A07EA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3527C2" w:rsidTr="006A07EA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3527C2" w:rsidTr="006A07EA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3527C2" w:rsidTr="006A07EA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3527C2" w:rsidRPr="00394F93" w:rsidTr="006A07EA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3527C2" w:rsidRPr="00394F93" w:rsidTr="006A07EA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3527C2" w:rsidTr="006A07EA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3527C2" w:rsidTr="006A07EA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3527C2" w:rsidTr="006A07EA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3527C2" w:rsidTr="003527C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3527C2" w:rsidRPr="00394F93" w:rsidTr="003527C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F828A2" w:rsidRDefault="003527C2" w:rsidP="006A07E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F828A2" w:rsidRDefault="003527C2" w:rsidP="006A07E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F828A2" w:rsidRDefault="003527C2" w:rsidP="006A07E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3527C2" w:rsidRPr="00394F93" w:rsidTr="003527C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3527C2" w:rsidRPr="00394F93" w:rsidTr="003527C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3527C2" w:rsidRPr="00394F93" w:rsidTr="003527C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3527C2" w:rsidRPr="00394F93" w:rsidTr="006A07EA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3527C2" w:rsidRPr="003527C2" w:rsidRDefault="003527C2" w:rsidP="006A07E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3527C2" w:rsidRPr="003527C2" w:rsidRDefault="003527C2" w:rsidP="006A07E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3527C2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3527C2" w:rsidRPr="003527C2" w:rsidRDefault="003527C2" w:rsidP="003527C2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3527C2" w:rsidRPr="003527C2" w:rsidRDefault="003527C2" w:rsidP="003527C2">
      <w:pPr>
        <w:rPr>
          <w:lang w:val="ru-RU"/>
        </w:rPr>
      </w:pPr>
    </w:p>
    <w:p w:rsidR="001B77CF" w:rsidRPr="003527C2" w:rsidRDefault="001B77CF">
      <w:pPr>
        <w:rPr>
          <w:lang w:val="ru-RU"/>
        </w:rPr>
      </w:pPr>
    </w:p>
    <w:sectPr w:rsidR="001B77CF" w:rsidRPr="003527C2" w:rsidSect="001B77CF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D36137A"/>
    <w:multiLevelType w:val="multilevel"/>
    <w:tmpl w:val="BB041560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8782ECF"/>
    <w:multiLevelType w:val="multilevel"/>
    <w:tmpl w:val="BB041560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1"/>
  </w:num>
  <w:num w:numId="5">
    <w:abstractNumId w:val="5"/>
  </w:num>
  <w:num w:numId="6">
    <w:abstractNumId w:val="3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B77CF"/>
    <w:rsid w:val="001F0BC7"/>
    <w:rsid w:val="0021155F"/>
    <w:rsid w:val="003527C2"/>
    <w:rsid w:val="00394F93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77C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527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527C2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527C2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3527C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4071</Words>
  <Characters>23211</Characters>
  <Application>Microsoft Office Word</Application>
  <DocSecurity>0</DocSecurity>
  <Lines>193</Lines>
  <Paragraphs>54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7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5_СОДП_(АТ; ЭлЖД)_2022_ФТы_plx_Основы теории надёжности</dc:title>
  <dc:creator>FastReport.NET</dc:creator>
  <cp:lastModifiedBy>User</cp:lastModifiedBy>
  <cp:revision>3</cp:revision>
  <dcterms:created xsi:type="dcterms:W3CDTF">2022-12-16T20:53:00Z</dcterms:created>
  <dcterms:modified xsi:type="dcterms:W3CDTF">2022-12-16T21:35:00Z</dcterms:modified>
</cp:coreProperties>
</file>